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8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9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0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1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2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713" r:id="rId3"/>
    <p:sldMasterId id="2147483769" r:id="rId4"/>
    <p:sldMasterId id="2147483783" r:id="rId5"/>
    <p:sldMasterId id="2147483797" r:id="rId6"/>
    <p:sldMasterId id="2147483811" r:id="rId7"/>
    <p:sldMasterId id="2147483909" r:id="rId8"/>
    <p:sldMasterId id="2147483923" r:id="rId9"/>
    <p:sldMasterId id="2147483963" r:id="rId10"/>
    <p:sldMasterId id="2147483975" r:id="rId11"/>
    <p:sldMasterId id="2147484012" r:id="rId12"/>
    <p:sldMasterId id="2147484038" r:id="rId13"/>
  </p:sldMasterIdLst>
  <p:notesMasterIdLst>
    <p:notesMasterId r:id="rId62"/>
  </p:notesMasterIdLst>
  <p:sldIdLst>
    <p:sldId id="413" r:id="rId14"/>
    <p:sldId id="435" r:id="rId15"/>
    <p:sldId id="471" r:id="rId16"/>
    <p:sldId id="465" r:id="rId17"/>
    <p:sldId id="467" r:id="rId18"/>
    <p:sldId id="468" r:id="rId19"/>
    <p:sldId id="470" r:id="rId20"/>
    <p:sldId id="469" r:id="rId21"/>
    <p:sldId id="442" r:id="rId22"/>
    <p:sldId id="443" r:id="rId23"/>
    <p:sldId id="472" r:id="rId24"/>
    <p:sldId id="447" r:id="rId25"/>
    <p:sldId id="448" r:id="rId26"/>
    <p:sldId id="459" r:id="rId27"/>
    <p:sldId id="421" r:id="rId28"/>
    <p:sldId id="265" r:id="rId29"/>
    <p:sldId id="446" r:id="rId30"/>
    <p:sldId id="351" r:id="rId31"/>
    <p:sldId id="353" r:id="rId32"/>
    <p:sldId id="280" r:id="rId33"/>
    <p:sldId id="407" r:id="rId34"/>
    <p:sldId id="411" r:id="rId35"/>
    <p:sldId id="293" r:id="rId36"/>
    <p:sldId id="295" r:id="rId37"/>
    <p:sldId id="395" r:id="rId38"/>
    <p:sldId id="396" r:id="rId39"/>
    <p:sldId id="452" r:id="rId40"/>
    <p:sldId id="296" r:id="rId41"/>
    <p:sldId id="297" r:id="rId42"/>
    <p:sldId id="310" r:id="rId43"/>
    <p:sldId id="425" r:id="rId44"/>
    <p:sldId id="406" r:id="rId45"/>
    <p:sldId id="424" r:id="rId46"/>
    <p:sldId id="305" r:id="rId47"/>
    <p:sldId id="455" r:id="rId48"/>
    <p:sldId id="456" r:id="rId49"/>
    <p:sldId id="307" r:id="rId50"/>
    <p:sldId id="457" r:id="rId51"/>
    <p:sldId id="431" r:id="rId52"/>
    <p:sldId id="313" r:id="rId53"/>
    <p:sldId id="367" r:id="rId54"/>
    <p:sldId id="370" r:id="rId55"/>
    <p:sldId id="371" r:id="rId56"/>
    <p:sldId id="458" r:id="rId57"/>
    <p:sldId id="422" r:id="rId58"/>
    <p:sldId id="423" r:id="rId59"/>
    <p:sldId id="460" r:id="rId60"/>
    <p:sldId id="473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EF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9480" autoAdjust="0"/>
  </p:normalViewPr>
  <p:slideViewPr>
    <p:cSldViewPr snapToGrid="0">
      <p:cViewPr varScale="1">
        <p:scale>
          <a:sx n="70" d="100"/>
          <a:sy n="70" d="100"/>
        </p:scale>
        <p:origin x="166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63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61" Type="http://schemas.openxmlformats.org/officeDocument/2006/relationships/slide" Target="slides/slide4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65DF7-BA3B-4FDC-9A38-685357207BE0}" type="datetimeFigureOut">
              <a:rPr lang="en-US" smtClean="0"/>
              <a:t>6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0D1C3D-91E2-4F08-8C51-CB7AC6C2E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439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0D1C3D-91E2-4F08-8C51-CB7AC6C2E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57353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0D1C3D-91E2-4F08-8C51-CB7AC6C2E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35021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D3EF8687-DAA5-40A8-AE4E-16EBD794C054}" type="slidenum">
              <a:rPr lang="en-US" sz="1200">
                <a:solidFill>
                  <a:prstClr val="black"/>
                </a:solidFill>
                <a:cs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 sz="12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927591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2CEA78-20DE-43D3-81D0-F7FD35B793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25287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B62D8-56B7-48E0-8636-11251B39239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545703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8EBC7D-5E53-40A6-BC97-FDDD36EF9436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047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A05620CB-912D-431A-AB31-B4E543C68ED8}" type="slidenum">
              <a:rPr lang="en-US" sz="1200">
                <a:solidFill>
                  <a:prstClr val="black"/>
                </a:solidFill>
              </a:rPr>
              <a:pPr algn="r">
                <a:defRPr/>
              </a:pPr>
              <a:t>20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651258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3C9E16-4896-432B-B748-73A674FB1E29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9733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hangingPunct="0"/>
            <a:r>
              <a:rPr lang="en-US" b="1" dirty="0" smtClean="0"/>
              <a:t>Given the storm wind and pressure fields</a:t>
            </a:r>
            <a:r>
              <a:rPr lang="en-US" b="1" baseline="0" dirty="0" smtClean="0"/>
              <a:t> (which is estimated from the Holland parametric pressure model) we can simulate the surge</a:t>
            </a:r>
            <a:r>
              <a:rPr lang="en-US" baseline="0" dirty="0" smtClean="0"/>
              <a:t>. </a:t>
            </a:r>
            <a:r>
              <a:rPr lang="en-US" dirty="0" smtClean="0"/>
              <a:t>Surge simulations with high resolution are computationally intensive, so to make it possible to simulate accurate surges for our large synthetic storm sets, we apply the two hydrodynamic models </a:t>
            </a:r>
            <a:r>
              <a:rPr lang="en-US" b="1" i="0" dirty="0" smtClean="0"/>
              <a:t>with</a:t>
            </a:r>
            <a:r>
              <a:rPr lang="en-US" dirty="0" smtClean="0"/>
              <a:t> girds of</a:t>
            </a:r>
            <a:r>
              <a:rPr lang="en-US" baseline="0" dirty="0" smtClean="0"/>
              <a:t> </a:t>
            </a:r>
            <a:r>
              <a:rPr lang="en-US" dirty="0" smtClean="0"/>
              <a:t>various resolutions in such a way that the main computational effort is concentrated on the storms that determine the risk. First, we </a:t>
            </a:r>
            <a:r>
              <a:rPr lang="en-US" b="1" dirty="0" smtClean="0"/>
              <a:t>apply</a:t>
            </a:r>
            <a:r>
              <a:rPr lang="en-US" dirty="0" smtClean="0"/>
              <a:t> the SLOSH model, </a:t>
            </a:r>
            <a:r>
              <a:rPr lang="en-US" b="1" dirty="0" smtClean="0"/>
              <a:t>using</a:t>
            </a:r>
            <a:r>
              <a:rPr lang="en-US" dirty="0" smtClean="0"/>
              <a:t> a mesh with resolution of about 1 km around NYC</a:t>
            </a:r>
            <a:r>
              <a:rPr lang="en-US" baseline="0" dirty="0" smtClean="0"/>
              <a:t> to simulate the surges for all storms and </a:t>
            </a:r>
            <a:r>
              <a:rPr lang="en-US" dirty="0" smtClean="0"/>
              <a:t>select the storms that have return periods, in terms of the surge height at the Battery, greater than 10 years.</a:t>
            </a:r>
            <a:r>
              <a:rPr lang="en-US" baseline="0" dirty="0" smtClean="0"/>
              <a:t> </a:t>
            </a:r>
            <a:r>
              <a:rPr lang="en-US" dirty="0" smtClean="0"/>
              <a:t>Second, we apply the ADCIRC simulation, using a grid mesh with resolution of ~100 m around NYC, to each of the selected storms. Then, we apply another ADCIRC mesh with resolution as high as ~10 m around NYC, for a set of the most extreme events, to check if the resolution of our ADCIRC grid is sufficient and if needed to make statistical correction to the resul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511654-4369-45EB-86A2-08ADE9C5ADC8}" type="slidenum">
              <a:rPr lang="en-US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9431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orm surge and storm tide (surge</a:t>
            </a:r>
            <a:r>
              <a:rPr lang="en-US" baseline="0" dirty="0" smtClean="0"/>
              <a:t> and tide)</a:t>
            </a:r>
            <a:r>
              <a:rPr lang="en-US" dirty="0" smtClean="0"/>
              <a:t> return level curves</a:t>
            </a:r>
            <a:r>
              <a:rPr lang="en-US" baseline="0" dirty="0" smtClean="0"/>
              <a:t> for the Battery, NYC, for the 1981-2000 NCAR/NCEP climate conditions (5000 synthetic storms). Astronomical tide and nonlinear interaction between surge and tide are accounted for statistical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347F40-F6FB-9C47-85BD-88BC52BD2310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1034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4237"/>
            <a:r>
              <a:rPr lang="en-US" dirty="0" smtClean="0"/>
              <a:t>Then we calculate the flood height</a:t>
            </a:r>
            <a:r>
              <a:rPr lang="en-US" baseline="0" dirty="0" smtClean="0"/>
              <a:t> (including surge, tide, and sea level rise) return level for the four climate models, </a:t>
            </a:r>
            <a:r>
              <a:rPr lang="en-US" b="1" baseline="0" dirty="0" smtClean="0"/>
              <a:t>assuming a sea level rise of 1 m for the future climate, for the Battery, NYC. These results show that the</a:t>
            </a:r>
            <a:r>
              <a:rPr lang="en-US" b="1" dirty="0" smtClean="0"/>
              <a:t> combined effects of storm climatology change and sea level rise will greatly shorten the flood return periods for NYC </a:t>
            </a:r>
            <a:r>
              <a:rPr lang="en-US" dirty="0" smtClean="0"/>
              <a:t>and, </a:t>
            </a:r>
            <a:r>
              <a:rPr lang="en-US" b="1" dirty="0" smtClean="0"/>
              <a:t>by the end of the century, the current 100-year surge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 less than every 30 years, with CNRM and GFDL prediction to be less than 10 years, and the 500-year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</a:t>
            </a:r>
            <a:r>
              <a:rPr lang="en-US" b="1" baseline="0" dirty="0" smtClean="0"/>
              <a:t> less than every 200 </a:t>
            </a:r>
            <a:r>
              <a:rPr lang="en-US" b="1" dirty="0" smtClean="0"/>
              <a:t>years, with the CNRM and GFDL</a:t>
            </a:r>
            <a:r>
              <a:rPr lang="en-US" b="1" baseline="0" dirty="0" smtClean="0"/>
              <a:t> </a:t>
            </a:r>
            <a:r>
              <a:rPr lang="en-US" b="1" dirty="0" smtClean="0"/>
              <a:t>prediction to be 20-30 years.</a:t>
            </a:r>
            <a:r>
              <a:rPr lang="en-US" b="1" baseline="0" dirty="0" smtClean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594956-6309-4243-A217-ECC73A5B4E6C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795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0D1C3D-91E2-4F08-8C51-CB7AC6C2E611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956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004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61774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53301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12522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65635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94457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70308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89685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56787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2008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48297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625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13765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66239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02517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BCD941-05C6-42E0-8E03-8E92EBC18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72021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913635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043843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061375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955687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687440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020235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30930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23169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958705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269536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85019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122541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493043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39532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40635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29508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988115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31806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26568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230374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57575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063372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51135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90246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385854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034748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149462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155830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22599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947469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1349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528170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4090615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6726810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948777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670919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893649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9877743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697391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96598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14318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913433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78936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9447180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2709715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806554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4320521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4285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9114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9770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7757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911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1005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0265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1020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493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0027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0106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1140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121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5473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644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283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523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8290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3965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2272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72304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1763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2890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773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27235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89984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110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6297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3029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9971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8975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0614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8338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93887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45505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69730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BCD941-05C6-42E0-8E03-8E92EBC18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97445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138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1898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37915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8905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0027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39590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77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25619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74429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6264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22947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667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96844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19983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8062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428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90187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27531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51957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01515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12977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31480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344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32391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09522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10182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61881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77652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84736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43466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01605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4003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41039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9205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08504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5135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6119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6658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7257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64951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37614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47055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5270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66147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050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8417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6018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18775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07462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50409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7607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62009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69877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48443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78496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736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slideLayout" Target="../slideLayouts/slideLayout8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slideLayout" Target="../slideLayouts/slideLayout99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370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412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4327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77" r:id="rId2"/>
    <p:sldLayoutId id="2147483978" r:id="rId3"/>
    <p:sldLayoutId id="2147483979" r:id="rId4"/>
    <p:sldLayoutId id="2147483980" r:id="rId5"/>
    <p:sldLayoutId id="2147483981" r:id="rId6"/>
    <p:sldLayoutId id="2147483982" r:id="rId7"/>
    <p:sldLayoutId id="2147483983" r:id="rId8"/>
    <p:sldLayoutId id="2147483984" r:id="rId9"/>
    <p:sldLayoutId id="2147483985" r:id="rId10"/>
    <p:sldLayoutId id="214748398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7497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14" r:id="rId2"/>
    <p:sldLayoutId id="2147484015" r:id="rId3"/>
    <p:sldLayoutId id="2147484016" r:id="rId4"/>
    <p:sldLayoutId id="2147484017" r:id="rId5"/>
    <p:sldLayoutId id="2147484018" r:id="rId6"/>
    <p:sldLayoutId id="2147484019" r:id="rId7"/>
    <p:sldLayoutId id="2147484020" r:id="rId8"/>
    <p:sldLayoutId id="2147484021" r:id="rId9"/>
    <p:sldLayoutId id="2147484022" r:id="rId10"/>
    <p:sldLayoutId id="214748402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8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36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4" r:id="rId6"/>
    <p:sldLayoutId id="2147484045" r:id="rId7"/>
    <p:sldLayoutId id="2147484046" r:id="rId8"/>
    <p:sldLayoutId id="2147484047" r:id="rId9"/>
    <p:sldLayoutId id="2147484048" r:id="rId10"/>
    <p:sldLayoutId id="214748404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12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25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18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88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  <p:sldLayoutId id="2147483796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983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731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564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8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868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  <p:sldLayoutId id="2147483935" r:id="rId12"/>
    <p:sldLayoutId id="214748393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4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5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2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1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mag.org/content/344/6183/473.summary?sid=85bb0968-ffdd-45be-94e7-a57c2bf60676" TargetMode="External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3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3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3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9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1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://www.altimetry.info/thematic-use-cases/ocean-applications/mean-sea-level/" TargetMode="External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7000" contrast="-7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4" y="0"/>
            <a:ext cx="915753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9980" y="1228506"/>
            <a:ext cx="6912096" cy="2051111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</a:rPr>
              <a:t>Modeling Hurricane Risk in a Changing Climat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94139" y="4048768"/>
            <a:ext cx="6858000" cy="1655762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 smtClean="0">
                <a:solidFill>
                  <a:srgbClr val="BEF030"/>
                </a:solidFill>
              </a:rPr>
              <a:t>Kerry Emanuel</a:t>
            </a:r>
          </a:p>
          <a:p>
            <a:pPr algn="l"/>
            <a:r>
              <a:rPr lang="en-US" sz="2400" b="1" dirty="0" smtClean="0">
                <a:solidFill>
                  <a:srgbClr val="BEF030"/>
                </a:solidFill>
              </a:rPr>
              <a:t>Lorenz Center</a:t>
            </a:r>
          </a:p>
          <a:p>
            <a:pPr algn="l"/>
            <a:r>
              <a:rPr lang="en-US" sz="2400" b="1" dirty="0" smtClean="0">
                <a:solidFill>
                  <a:srgbClr val="BEF030"/>
                </a:solidFill>
              </a:rPr>
              <a:t>Massachusetts Institute of Technology</a:t>
            </a:r>
            <a:endParaRPr lang="en-US" sz="2400" b="1" dirty="0">
              <a:solidFill>
                <a:srgbClr val="BEF03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036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927" y="1059577"/>
            <a:ext cx="7542883" cy="521716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5138" y="304800"/>
            <a:ext cx="84562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astal Storm Surge Floodi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45538" y="6361723"/>
            <a:ext cx="4204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edit: Associated Pres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69846" y="6134565"/>
            <a:ext cx="3423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ooding from Hurricane Sand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0540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5066"/>
            <a:ext cx="9144000" cy="5143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524" y="6240256"/>
            <a:ext cx="85297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looding from Hurricane Harvey</a:t>
            </a:r>
          </a:p>
        </p:txBody>
      </p:sp>
    </p:spTree>
    <p:extLst>
      <p:ext uri="{BB962C8B-B14F-4D97-AF65-F5344CB8AC3E}">
        <p14:creationId xmlns:p14="http://schemas.microsoft.com/office/powerpoint/2010/main" val="201661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91281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k Assessment:  The Problem</a:t>
            </a:r>
          </a:p>
        </p:txBody>
      </p:sp>
      <p:pic>
        <p:nvPicPr>
          <p:cNvPr id="21507" name="Picture 4" descr="C:\Users\Kerry Emaanuel\World Bank Project\miroc_pd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538" y="2533869"/>
            <a:ext cx="4191000" cy="314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Box 7"/>
          <p:cNvSpPr txBox="1">
            <a:spLocks noChangeArrowheads="1"/>
          </p:cNvSpPr>
          <p:nvPr/>
        </p:nvSpPr>
        <p:spPr bwMode="auto">
          <a:xfrm>
            <a:off x="552938" y="5763846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and Future Probability Density of U.S.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 Wind Damag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510" name="TextBox 8"/>
          <p:cNvSpPr txBox="1">
            <a:spLocks noChangeArrowheads="1"/>
          </p:cNvSpPr>
          <p:nvPr/>
        </p:nvSpPr>
        <p:spPr bwMode="auto">
          <a:xfrm>
            <a:off x="5086350" y="5763846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and Future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mage Probabilit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26" name="Picture 2" descr="C:\Users\Kerry Emaanuel\World Bank Project\miroc_dam_pro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8549" y="2516917"/>
            <a:ext cx="4165712" cy="3123045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95569" y="1992923"/>
            <a:ext cx="3286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ent Probabi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29250" y="1992923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age Probability</a:t>
            </a:r>
          </a:p>
        </p:txBody>
      </p:sp>
    </p:spTree>
    <p:extLst>
      <p:ext uri="{BB962C8B-B14F-4D97-AF65-F5344CB8AC3E}">
        <p14:creationId xmlns:p14="http://schemas.microsoft.com/office/powerpoint/2010/main" val="4366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10" grpId="0"/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Heart of the Problem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Societies are usually well adapted to frequent events (&gt; 1/100 </a:t>
            </a:r>
            <a:r>
              <a:rPr lang="en-US" dirty="0" err="1" smtClean="0"/>
              <a:t>yr</a:t>
            </a:r>
            <a:r>
              <a:rPr lang="en-US" dirty="0" smtClean="0"/>
              <a:t>)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Societies are often poorly adapted to rare events (&lt; 1/100 </a:t>
            </a:r>
            <a:r>
              <a:rPr lang="en-US" dirty="0" err="1" smtClean="0"/>
              <a:t>yr</a:t>
            </a:r>
            <a:r>
              <a:rPr lang="en-US" dirty="0" smtClean="0"/>
              <a:t>)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Robust estimates of the character of ~100 </a:t>
            </a:r>
            <a:r>
              <a:rPr lang="en-US" dirty="0" err="1" smtClean="0"/>
              <a:t>yr</a:t>
            </a:r>
            <a:r>
              <a:rPr lang="en-US" dirty="0" smtClean="0"/>
              <a:t> events require ~1,000 years of data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We do not have ~1,000 years of meteorological observ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07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ow We COULD Deal with Thi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5003800"/>
          </a:xfrm>
        </p:spPr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Bring physics to bear on natural hazard risk assessment… problem  too important to leave to statisticians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But several impediments: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Academic stove-piping: Too applied for scientists; too complicated for risk professionals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Near monopoly in commercial risk modeling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Brute force modeling probably too expensive to be practical for many applications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May now be impractical to run regional models  for ~1,000 years, driven by climate models, but that day is coming</a:t>
            </a:r>
          </a:p>
        </p:txBody>
      </p:sp>
    </p:spTree>
    <p:extLst>
      <p:ext uri="{BB962C8B-B14F-4D97-AF65-F5344CB8AC3E}">
        <p14:creationId xmlns:p14="http://schemas.microsoft.com/office/powerpoint/2010/main" val="77532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0408" y="1676343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 Not Use Global Climate Models to Simulate Hurricanes?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602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rry Emaanuel\Graphics\Transparent Figures\Intensity_histo_models.png"/>
          <p:cNvPicPr>
            <a:picLocks noChangeAspect="1" noChangeArrowheads="1"/>
          </p:cNvPicPr>
          <p:nvPr/>
        </p:nvPicPr>
        <p:blipFill rotWithShape="1">
          <a:blip r:embed="rId2" cstate="print"/>
          <a:srcRect l="9368" t="35641" r="10172" b="35511"/>
          <a:stretch/>
        </p:blipFill>
        <p:spPr bwMode="auto">
          <a:xfrm>
            <a:off x="-183245" y="2054389"/>
            <a:ext cx="5747011" cy="290162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382846" y="2734025"/>
            <a:ext cx="3505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2060"/>
                </a:solidFill>
              </a:rPr>
              <a:t>Histograms of Tropical Cyclone Intensity as Simulated by a Global Model with 50 km grid point spacing. (Courtesy Isaac Held, GFDL)</a:t>
            </a:r>
            <a:endParaRPr lang="en-US" sz="2000" dirty="0">
              <a:solidFill>
                <a:srgbClr val="00206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0" y="2552700"/>
            <a:ext cx="0" cy="18942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02971" y="1980564"/>
            <a:ext cx="2379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ategory 2-3 boundary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99309" y="433030"/>
            <a:ext cx="62523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</a:rPr>
              <a:t>Global models do not simulate the storms that cause destruction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41192" y="3120553"/>
            <a:ext cx="108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Observed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3488671" y="3604185"/>
            <a:ext cx="45720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18760" y="281306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dele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2247901" y="3150632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3048000" y="2345749"/>
            <a:ext cx="1312871" cy="7667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84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ss007e14908"/>
          <p:cNvPicPr>
            <a:picLocks noChangeAspect="1" noChangeArrowheads="1"/>
          </p:cNvPicPr>
          <p:nvPr/>
        </p:nvPicPr>
        <p:blipFill>
          <a:blip r:embed="rId3" cstate="print">
            <a:lum bright="36000" contrast="-54000"/>
          </a:blip>
          <a:srcRect b="4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752600"/>
            <a:ext cx="8229600" cy="3078163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T </a:t>
            </a: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roach</a:t>
            </a: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:</a:t>
            </a:r>
            <a:b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mbed Detailed Hurricane Model within Global Climate Model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2630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2193" y="1333499"/>
            <a:ext cx="8153400" cy="4582747"/>
          </a:xfrm>
        </p:spPr>
        <p:txBody>
          <a:bodyPr>
            <a:noAutofit/>
          </a:bodyPr>
          <a:lstStyle/>
          <a:p>
            <a:pPr>
              <a:buSzPct val="60000"/>
              <a:buBlip>
                <a:blip r:embed="rId3"/>
              </a:buBlip>
            </a:pPr>
            <a:r>
              <a:rPr lang="en-US" sz="3600" b="1" dirty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bed high-resolution, fast coupled ocean-atmosphere hurricane model in global climate model or climate reanalysis data</a:t>
            </a:r>
          </a:p>
          <a:p>
            <a:pPr>
              <a:buSzPct val="60000"/>
              <a:buBlip>
                <a:blip r:embed="rId3"/>
              </a:buBlip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pled Hurricane Intensity prediction Model (CHIPS) has been used for 18 years to forecast real hurricanes in near-real time</a:t>
            </a:r>
            <a:endParaRPr lang="en-US" sz="36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2149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382000" cy="2362200"/>
          </a:xfrm>
        </p:spPr>
        <p:txBody>
          <a:bodyPr>
            <a:normAutofit/>
          </a:bodyPr>
          <a:lstStyle/>
          <a:p>
            <a:r>
              <a:rPr lang="en-US" sz="38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Can We Use This Model to Help Assess Hurricane Risk in Current and Future Climates?</a:t>
            </a:r>
            <a:endParaRPr lang="en-US" sz="3800" b="1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45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 Few Essential Point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3216"/>
            <a:ext cx="8229600" cy="5668107"/>
          </a:xfrm>
        </p:spPr>
        <p:txBody>
          <a:bodyPr/>
          <a:lstStyle/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Most hurricane losses arise from water, not wind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Sea level is rising and will continue to do so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Coastal storm intensity and freshwater flooding are 	expected to increase as the climate warms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Climate change has </a:t>
            </a:r>
            <a:r>
              <a:rPr lang="en-US" sz="2800" i="1" dirty="0" smtClean="0"/>
              <a:t>already</a:t>
            </a:r>
            <a:r>
              <a:rPr lang="en-US" sz="2800" dirty="0" smtClean="0"/>
              <a:t> invalidated statistically 	based risk assessments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Flood insurance likely to migrate from government to 	the private sector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sz="2800" dirty="0" smtClean="0"/>
              <a:t>Current approach of statistical hazard modeling 	inadequate to assess present and changing risk</a:t>
            </a:r>
          </a:p>
        </p:txBody>
      </p:sp>
    </p:spTree>
    <p:extLst>
      <p:ext uri="{BB962C8B-B14F-4D97-AF65-F5344CB8AC3E}">
        <p14:creationId xmlns:p14="http://schemas.microsoft.com/office/powerpoint/2010/main" val="84806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914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isk Assessment Approach: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9100" y="1181100"/>
            <a:ext cx="8382000" cy="50292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1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Seed each ocean basin with a very large number of weak, randomly located cyclones</a:t>
            </a: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2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Cyclones are assumed to move with the large scale atmospheric flow in which they are embedded, plus a correction for the earth’s rotation and </a:t>
            </a:r>
            <a:r>
              <a:rPr lang="en-US" sz="2600" dirty="0" err="1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phericity</a:t>
            </a: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3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Run the CHIPS model for each cyclone, and note how many achieve at least tropical storm strength</a:t>
            </a:r>
            <a:endParaRPr lang="en-US" sz="24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4: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 Using the small fraction of surviving events, determine storm statistics. Can easily generate 100,000 ev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6324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etails:  Emanuel et al., </a:t>
            </a:r>
            <a:r>
              <a:rPr lang="en-US" sz="24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ull. Amer. Meteor. Soc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2008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57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413" y="0"/>
            <a:ext cx="8806132" cy="68579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5908" y="422031"/>
            <a:ext cx="733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Top 200 out of 5180 TCs Affecting Shanghai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31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375" y="0"/>
            <a:ext cx="8806133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5908" y="422031"/>
            <a:ext cx="733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Top 200 out of 5180 TCs Affecting Shanghai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61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153400" cy="91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ample Storm Wind Swath</a:t>
            </a:r>
            <a:endParaRPr lang="en-US" sz="32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3739" y="1033142"/>
            <a:ext cx="7403430" cy="560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13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Accumulated Rainfall (mm)</a:t>
            </a:r>
            <a:endParaRPr lang="en-US" sz="24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6904" r="8766"/>
          <a:stretch/>
        </p:blipFill>
        <p:spPr>
          <a:xfrm>
            <a:off x="1781908" y="1171444"/>
            <a:ext cx="6277072" cy="5463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58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062" y="610867"/>
            <a:ext cx="7617800" cy="5758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45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15" y="516339"/>
            <a:ext cx="7908263" cy="5978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212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0062" y="367323"/>
            <a:ext cx="5736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valuati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ain Risk with Observati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048" y="890543"/>
            <a:ext cx="7024120" cy="54894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191631" y="1638555"/>
            <a:ext cx="1864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stimated gauge sampling erro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290646" y="3055815"/>
            <a:ext cx="765908" cy="9378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90646" y="2532595"/>
            <a:ext cx="1864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stimated radar sampling erro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438769" y="2161775"/>
            <a:ext cx="531446" cy="12031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338277" y="6380041"/>
            <a:ext cx="2704123" cy="37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 Monika </a:t>
            </a:r>
            <a:r>
              <a:rPr lang="en-US" dirty="0" err="1" smtClean="0"/>
              <a:t>Feldman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04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3NYmeshes_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27248" y="923544"/>
            <a:ext cx="5715000" cy="5715000"/>
          </a:xfrm>
          <a:prstGeom prst="rect">
            <a:avLst/>
          </a:prstGeom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514600" y="228600"/>
            <a:ext cx="5181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orm Surge Simulation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572000" y="1905000"/>
            <a:ext cx="3048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641" name="TextBox 5"/>
          <p:cNvSpPr txBox="1">
            <a:spLocks noChangeArrowheads="1"/>
          </p:cNvSpPr>
          <p:nvPr/>
        </p:nvSpPr>
        <p:spPr bwMode="auto">
          <a:xfrm>
            <a:off x="3352800" y="1411669"/>
            <a:ext cx="14382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LOSH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642" name="Straight Arrow Connector 7"/>
          <p:cNvCxnSpPr>
            <a:cxnSpLocks noChangeShapeType="1"/>
            <a:stCxn id="26643" idx="2"/>
          </p:cNvCxnSpPr>
          <p:nvPr/>
        </p:nvCxnSpPr>
        <p:spPr bwMode="auto">
          <a:xfrm rot="5400000">
            <a:off x="7718902" y="1878317"/>
            <a:ext cx="329624" cy="382990"/>
          </a:xfrm>
          <a:prstGeom prst="straightConnector1">
            <a:avLst/>
          </a:prstGeom>
          <a:noFill/>
          <a:ln w="9525" algn="ctr">
            <a:solidFill>
              <a:srgbClr val="CC04B4"/>
            </a:solidFill>
            <a:round/>
            <a:headEnd/>
            <a:tailEnd type="arrow" w="med" len="med"/>
          </a:ln>
        </p:spPr>
      </p:cxnSp>
      <p:sp>
        <p:nvSpPr>
          <p:cNvPr id="26643" name="TextBox 8"/>
          <p:cNvSpPr txBox="1">
            <a:spLocks noChangeArrowheads="1"/>
          </p:cNvSpPr>
          <p:nvPr/>
        </p:nvSpPr>
        <p:spPr bwMode="auto">
          <a:xfrm>
            <a:off x="7311218" y="1320225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srgbClr val="CC04B4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" y="2362200"/>
            <a:ext cx="3048000" cy="2286000"/>
            <a:chOff x="228600" y="2209800"/>
            <a:chExt cx="3200400" cy="2514600"/>
          </a:xfrm>
        </p:grpSpPr>
        <p:pic>
          <p:nvPicPr>
            <p:cNvPr id="13" name="Content Placeholder 2" descr="NY.jpg"/>
            <p:cNvPicPr preferRelativeResize="0"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 bwMode="auto">
            <a:xfrm>
              <a:off x="228600" y="2209800"/>
              <a:ext cx="3200400" cy="2514600"/>
            </a:xfrm>
            <a:prstGeom prst="rect">
              <a:avLst/>
            </a:prstGeom>
            <a:noFill/>
            <a:ln w="38100" cap="sq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26638" name="Rectangle 13"/>
            <p:cNvSpPr>
              <a:spLocks noChangeArrowheads="1"/>
            </p:cNvSpPr>
            <p:nvPr/>
          </p:nvSpPr>
          <p:spPr bwMode="auto">
            <a:xfrm>
              <a:off x="1905000" y="2819400"/>
              <a:ext cx="1325563" cy="338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FFFF00"/>
                  </a:solidFill>
                  <a:latin typeface="Arial" charset="0"/>
                  <a:cs typeface="Arial" charset="0"/>
                </a:rPr>
                <a:t>Battery</a:t>
              </a:r>
              <a:endParaRPr lang="en-US" sz="1400" dirty="0">
                <a:solidFill>
                  <a:srgbClr val="FFFF00"/>
                </a:solidFill>
                <a:latin typeface="Arial" charset="0"/>
                <a:cs typeface="Arial" charset="0"/>
              </a:endParaRPr>
            </a:p>
          </p:txBody>
        </p:sp>
      </p:grpSp>
      <p:cxnSp>
        <p:nvCxnSpPr>
          <p:cNvPr id="26629" name="Straight Connector 20"/>
          <p:cNvCxnSpPr>
            <a:cxnSpLocks noChangeShapeType="1"/>
          </p:cNvCxnSpPr>
          <p:nvPr/>
        </p:nvCxnSpPr>
        <p:spPr bwMode="auto">
          <a:xfrm rot="16200000" flipH="1">
            <a:off x="3543300" y="2476500"/>
            <a:ext cx="12192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0" name="Straight Connector 22"/>
          <p:cNvCxnSpPr>
            <a:cxnSpLocks noChangeShapeType="1"/>
          </p:cNvCxnSpPr>
          <p:nvPr/>
        </p:nvCxnSpPr>
        <p:spPr bwMode="auto">
          <a:xfrm flipV="1">
            <a:off x="3581400" y="3657600"/>
            <a:ext cx="10668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6635" name="TextBox 14"/>
          <p:cNvSpPr txBox="1">
            <a:spLocks noChangeArrowheads="1"/>
          </p:cNvSpPr>
          <p:nvPr/>
        </p:nvSpPr>
        <p:spPr bwMode="auto">
          <a:xfrm>
            <a:off x="381041" y="5105410"/>
            <a:ext cx="243835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DCIRC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Luettich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633" name="TextBox 12"/>
          <p:cNvSpPr txBox="1">
            <a:spLocks noChangeArrowheads="1"/>
          </p:cNvSpPr>
          <p:nvPr/>
        </p:nvSpPr>
        <p:spPr bwMode="auto">
          <a:xfrm>
            <a:off x="76200" y="1143025"/>
            <a:ext cx="304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LOSH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Jelesnianski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lumMod val="65000"/>
                  <a:lumOff val="3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7"/>
          <p:cNvCxnSpPr>
            <a:cxnSpLocks noChangeShapeType="1"/>
          </p:cNvCxnSpPr>
          <p:nvPr/>
        </p:nvCxnSpPr>
        <p:spPr bwMode="auto">
          <a:xfrm rot="16200000" flipV="1">
            <a:off x="7543800" y="5334000"/>
            <a:ext cx="304800" cy="304800"/>
          </a:xfrm>
          <a:prstGeom prst="straightConnector1">
            <a:avLst/>
          </a:prstGeom>
          <a:noFill/>
          <a:ln w="952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</p:cxn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7162800" y="5638800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010400" y="6172200"/>
            <a:ext cx="18036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lle</a:t>
            </a:r>
            <a:r>
              <a:rPr lang="en-US" sz="16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t al. 2008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9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cep_surge&amp;tide_return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9900" y="267137"/>
            <a:ext cx="8140700" cy="6103183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H="1" flipV="1">
            <a:off x="4905375" y="3952875"/>
            <a:ext cx="9525" cy="7810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767137" y="4667250"/>
            <a:ext cx="2276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Sandy:  ~ 400 years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159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Hurricane Haz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6824"/>
            <a:ext cx="8229600" cy="374584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bout 10,000 deaths per year since 1971</a:t>
            </a:r>
          </a:p>
          <a:p>
            <a:endParaRPr lang="en-US" dirty="0"/>
          </a:p>
          <a:p>
            <a:r>
              <a:rPr lang="en-US" dirty="0" smtClean="0"/>
              <a:t>$700 Billion 2015 U.S. Dollars in Damages 	Annually since 1971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Global population exposed to hurricane 	hazards has tripled since 197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52875" y="59919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16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34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5" y="1748435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aking Climate Change Into Account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366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571" y="1324868"/>
            <a:ext cx="7626112" cy="51054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8958" y="370936"/>
            <a:ext cx="7884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 of Accumulated Rainfall from a Harvey-like Event Downscaled from ERA Interim Reanalysi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473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723" y="241540"/>
            <a:ext cx="878103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bability of Storm Accumulated Rainfall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Harris County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m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mate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s, 1981-2000, 2008-2027, and 2081-2100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sed on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0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vents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ach, and Using RCP 8.5. Shading Shows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ad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ng the Models.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38" y="1562909"/>
            <a:ext cx="7391982" cy="504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73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892" y="1180160"/>
            <a:ext cx="7157949" cy="55535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0332" y="72164"/>
            <a:ext cx="79276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babilities of Storms of Irma’s Intensity within 300 km of Barbuda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m 6 Climate models, 1981-2000 and 2081-2100, Based on 2000 Events Each. Shading shows spread among the models.</a:t>
            </a:r>
          </a:p>
        </p:txBody>
      </p:sp>
    </p:spTree>
    <p:extLst>
      <p:ext uri="{BB962C8B-B14F-4D97-AF65-F5344CB8AC3E}">
        <p14:creationId xmlns:p14="http://schemas.microsoft.com/office/powerpoint/2010/main" val="351540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climate&amp;1.1ro_stormtideSLR1m_return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57200" y="1051560"/>
            <a:ext cx="9827726" cy="4663440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165412" y="102025"/>
            <a:ext cx="6934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CM flood height return level, Battery, Manhatta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9BBB59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(assuming SLR of 1 m for the future climate 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600" dirty="0" smtClean="0">
              <a:solidFill>
                <a:srgbClr val="9BBB59">
                  <a:lumMod val="50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5"/>
          <p:cNvGrpSpPr/>
          <p:nvPr/>
        </p:nvGrpSpPr>
        <p:grpSpPr>
          <a:xfrm>
            <a:off x="609601" y="2514600"/>
            <a:ext cx="5644895" cy="2859024"/>
            <a:chOff x="609601" y="2514600"/>
            <a:chExt cx="5644895" cy="2859024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1638697" y="2856309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5961888" y="2780903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658112" y="5066109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5936710" y="5061934"/>
              <a:ext cx="621792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5218906" y="2780506"/>
              <a:ext cx="533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991894" y="5056632"/>
              <a:ext cx="533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10800000">
              <a:off x="609601" y="2589211"/>
              <a:ext cx="1295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10800000">
              <a:off x="667512" y="4799012"/>
              <a:ext cx="128016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H="1">
              <a:off x="5230368" y="4745736"/>
              <a:ext cx="1024128" cy="1139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5486400" y="2514600"/>
              <a:ext cx="719328" cy="8812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86"/>
          <p:cNvGrpSpPr/>
          <p:nvPr/>
        </p:nvGrpSpPr>
        <p:grpSpPr>
          <a:xfrm>
            <a:off x="1346111" y="2234489"/>
            <a:ext cx="5740488" cy="3081528"/>
            <a:chOff x="1346249" y="2246681"/>
            <a:chExt cx="5731594" cy="3081528"/>
          </a:xfrm>
        </p:grpSpPr>
        <p:cxnSp>
          <p:nvCxnSpPr>
            <p:cNvPr id="22" name="Straight Arrow Connector 21"/>
            <p:cNvCxnSpPr/>
            <p:nvPr/>
          </p:nvCxnSpPr>
          <p:spPr>
            <a:xfrm rot="16320000" flipV="1">
              <a:off x="2328084" y="2737120"/>
              <a:ext cx="694944" cy="205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>
              <a:off x="1127760" y="2709673"/>
              <a:ext cx="64008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6653872" y="2663957"/>
              <a:ext cx="841248" cy="6695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6143332" y="2653941"/>
              <a:ext cx="804672" cy="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16320000" flipV="1">
              <a:off x="2331400" y="4930679"/>
              <a:ext cx="713232" cy="205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5400000">
              <a:off x="1015075" y="4913377"/>
              <a:ext cx="722376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16200000" flipV="1">
              <a:off x="6568645" y="4895093"/>
              <a:ext cx="859536" cy="6695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086648" y="4887468"/>
              <a:ext cx="786384" cy="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10800000">
              <a:off x="1447800" y="2407920"/>
              <a:ext cx="121920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0800000">
              <a:off x="1346249" y="4582604"/>
              <a:ext cx="1342085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rot="10800000">
              <a:off x="6453972" y="4489704"/>
              <a:ext cx="54779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rot="10800000">
              <a:off x="6541618" y="2251208"/>
              <a:ext cx="52953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81000" y="5638800"/>
            <a:ext cx="10668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lack: Current climate (1981-2000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47D6"/>
                </a:solidFill>
                <a:latin typeface="Arial" pitchFamily="34" charset="0"/>
                <a:cs typeface="Arial" pitchFamily="34" charset="0"/>
              </a:rPr>
              <a:t>Blue: A1B future climate (2081-2100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ed: A1B future climate (2081-2100) with </a:t>
            </a:r>
            <a:r>
              <a:rPr lang="en-US" sz="1600" b="1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1600" b="1" i="1" baseline="-25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increased by 10% and </a:t>
            </a:r>
            <a:r>
              <a:rPr lang="en-US" sz="1600" b="1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1600" b="1" i="1" baseline="-250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increased by 21%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dirty="0" smtClean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7391400" y="6488113"/>
            <a:ext cx="205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in et al. </a:t>
            </a:r>
            <a:r>
              <a:rPr lang="en-US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2012)</a:t>
            </a:r>
            <a:endParaRPr lang="en-US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8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4"/>
            <a:ext cx="8835779" cy="6248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40792" y="6211669"/>
            <a:ext cx="88357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ert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C. J. H. J., W. J. W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otze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K. Emanuel, N. Lin, H. d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oe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and E. O. Michel-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erja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2014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3"/>
              </a:rPr>
              <a:t>Evaluating flood resilience strategies for coastal megaciti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cien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4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473-475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301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46" y="685800"/>
            <a:ext cx="9139798" cy="6019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76200"/>
            <a:ext cx="678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enefit-Cost Ratio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443831" y="215153"/>
            <a:ext cx="0" cy="470647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919422" y="215153"/>
            <a:ext cx="0" cy="470647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636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457199" y="1231752"/>
            <a:ext cx="8296031" cy="5004926"/>
          </a:xfrm>
        </p:spPr>
        <p:txBody>
          <a:bodyPr/>
          <a:lstStyle/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Demographic trends and rising GDP are 	exposing more people and built 	infrastructure to coastal risks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Natural hazard records are inadequate for 	making robust risk assessments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Changing climate has already made 	historically based risks assessments 	obsolete</a:t>
            </a:r>
          </a:p>
        </p:txBody>
      </p:sp>
    </p:spTree>
    <p:extLst>
      <p:ext uri="{BB962C8B-B14F-4D97-AF65-F5344CB8AC3E}">
        <p14:creationId xmlns:p14="http://schemas.microsoft.com/office/powerpoint/2010/main" val="206253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457199" y="1231752"/>
            <a:ext cx="8296031" cy="5004926"/>
          </a:xfrm>
        </p:spPr>
        <p:txBody>
          <a:bodyPr/>
          <a:lstStyle/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We need to bring physics to bear on the 	assessment of natural hazard risks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Academic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tovepipi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and complacency in 	the risk modeling industry are the main 	obstacles to progress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Firms like Century Equity can help by 	advocating for better approaches to 	natural hazard risk assessment</a:t>
            </a:r>
          </a:p>
        </p:txBody>
      </p:sp>
    </p:spTree>
    <p:extLst>
      <p:ext uri="{BB962C8B-B14F-4D97-AF65-F5344CB8AC3E}">
        <p14:creationId xmlns:p14="http://schemas.microsoft.com/office/powerpoint/2010/main" val="374771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88461" y="1634515"/>
            <a:ext cx="8229600" cy="1143000"/>
          </a:xfrm>
        </p:spPr>
        <p:txBody>
          <a:bodyPr/>
          <a:lstStyle/>
          <a:p>
            <a:r>
              <a:rPr lang="en-US" dirty="0" smtClean="0"/>
              <a:t>Spare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173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75" y="123825"/>
            <a:ext cx="8553450" cy="6610350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4162425" y="2705100"/>
            <a:ext cx="219075" cy="1285875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43449" y="3163371"/>
            <a:ext cx="2962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ivately insured… $$$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7591425" y="1171575"/>
            <a:ext cx="114300" cy="1333500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0026" y="1171575"/>
            <a:ext cx="12382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ublicl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ured…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 $$$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393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221" y="598391"/>
            <a:ext cx="6443831" cy="55554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41525" y="6153866"/>
            <a:ext cx="77024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rom: </a:t>
            </a:r>
            <a:r>
              <a:rPr lang="en-US" i="1" dirty="0" smtClean="0"/>
              <a:t>American </a:t>
            </a:r>
            <a:r>
              <a:rPr lang="en-US" i="1" dirty="0"/>
              <a:t>Climate </a:t>
            </a:r>
            <a:r>
              <a:rPr lang="en-US" i="1" dirty="0" smtClean="0"/>
              <a:t>Prospectus Economic </a:t>
            </a:r>
            <a:r>
              <a:rPr lang="en-US" i="1" dirty="0"/>
              <a:t>Risks in the United Stat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97218" y="4292302"/>
            <a:ext cx="12909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a level rise alone</a:t>
            </a:r>
            <a:endParaRPr lang="en-US" sz="1400" dirty="0"/>
          </a:p>
        </p:txBody>
      </p:sp>
      <p:cxnSp>
        <p:nvCxnSpPr>
          <p:cNvPr id="6" name="Straight Arrow Connector 5"/>
          <p:cNvCxnSpPr>
            <a:stCxn id="4" idx="2"/>
          </p:cNvCxnSpPr>
          <p:nvPr/>
        </p:nvCxnSpPr>
        <p:spPr>
          <a:xfrm>
            <a:off x="3942677" y="4815522"/>
            <a:ext cx="242048" cy="305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84725" y="3700631"/>
            <a:ext cx="1656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a level rise + changing storms</a:t>
            </a:r>
            <a:endParaRPr lang="en-US" sz="1400" dirty="0"/>
          </a:p>
        </p:txBody>
      </p:sp>
      <p:cxnSp>
        <p:nvCxnSpPr>
          <p:cNvPr id="9" name="Straight Arrow Connector 8"/>
          <p:cNvCxnSpPr>
            <a:stCxn id="7" idx="2"/>
          </p:cNvCxnSpPr>
          <p:nvPr/>
        </p:nvCxnSpPr>
        <p:spPr>
          <a:xfrm flipH="1">
            <a:off x="5013063" y="4223851"/>
            <a:ext cx="1" cy="444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372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08" y="1254114"/>
            <a:ext cx="8822636" cy="433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85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at Engine Theory Predicts Maximum Hurricane Winds</a:t>
            </a:r>
          </a:p>
        </p:txBody>
      </p:sp>
      <p:pic>
        <p:nvPicPr>
          <p:cNvPr id="25604" name="Picture 2" descr="C:\Users\Kerry Emaanuel\Graphics\Transparent Figures\global_mpi.pn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64713" y="533400"/>
            <a:ext cx="7799148" cy="6108700"/>
          </a:xfrm>
          <a:noFill/>
        </p:spPr>
      </p:pic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419600" y="6324600"/>
            <a:ext cx="99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2060"/>
                </a:solidFill>
                <a:cs typeface="Arial" charset="0"/>
              </a:rPr>
              <a:t>MPH</a:t>
            </a:r>
          </a:p>
        </p:txBody>
      </p:sp>
    </p:spTree>
    <p:extLst>
      <p:ext uri="{BB962C8B-B14F-4D97-AF65-F5344CB8AC3E}">
        <p14:creationId xmlns:p14="http://schemas.microsoft.com/office/powerpoint/2010/main" val="16503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97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357" y="762000"/>
            <a:ext cx="8987287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712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47" y="701782"/>
            <a:ext cx="7665736" cy="59375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8747" y="215660"/>
            <a:ext cx="7665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lantic Annual Cycl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49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C:\Users\Kerry Emaanuel\Graphics\Transparent Figures\amm_freq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8656638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381000"/>
            <a:ext cx="83820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tures effects of regional climate phenomena (e.g. ENSO, AMM)</a:t>
            </a:r>
          </a:p>
        </p:txBody>
      </p:sp>
    </p:spTree>
    <p:extLst>
      <p:ext uri="{BB962C8B-B14F-4D97-AF65-F5344CB8AC3E}">
        <p14:creationId xmlns:p14="http://schemas.microsoft.com/office/powerpoint/2010/main" val="122105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" name="Object 1"/>
          <p:cNvGraphicFramePr>
            <a:graphicFrameLocks noChangeAspect="1"/>
          </p:cNvGraphicFramePr>
          <p:nvPr>
            <p:extLst/>
          </p:nvPr>
        </p:nvGraphicFramePr>
        <p:xfrm>
          <a:off x="381000" y="1066801"/>
          <a:ext cx="8085184" cy="539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Document" r:id="rId3" imgW="6095861" imgH="4069637" progId="Word.Document.12">
                  <p:embed/>
                </p:oleObj>
              </mc:Choice>
              <mc:Fallback>
                <p:oleObj name="Document" r:id="rId3" imgW="6095861" imgH="4069637" progId="Word.Document.12">
                  <p:embed/>
                  <p:pic>
                    <p:nvPicPr>
                      <p:cNvPr id="20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1"/>
                        <a:ext cx="8085184" cy="5398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F2AB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IP5 Models </a:t>
            </a:r>
            <a:endParaRPr lang="en-US" sz="3600" dirty="0">
              <a:solidFill>
                <a:srgbClr val="0F2AB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56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92" y="481685"/>
            <a:ext cx="8205990" cy="593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74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imitations of a strictly statistical approach to hurricane risk assessment</a:t>
            </a:r>
            <a:endParaRPr lang="en-US" sz="30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33399" y="1828800"/>
            <a:ext cx="8391769" cy="3810000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0F2AB1"/>
                </a:solidFill>
              </a:rPr>
              <a:t>&gt;50% of all normalized </a:t>
            </a:r>
            <a:r>
              <a:rPr lang="en-US" sz="2600" dirty="0" smtClean="0">
                <a:solidFill>
                  <a:srgbClr val="0F2AB1"/>
                </a:solidFill>
              </a:rPr>
              <a:t>U.S. hurricane damage, 1900-2017, caused </a:t>
            </a:r>
            <a:r>
              <a:rPr lang="en-US" sz="2600" dirty="0">
                <a:solidFill>
                  <a:srgbClr val="0F2AB1"/>
                </a:solidFill>
              </a:rPr>
              <a:t>by </a:t>
            </a:r>
            <a:r>
              <a:rPr lang="en-US" sz="2600" b="1" dirty="0">
                <a:solidFill>
                  <a:srgbClr val="0F2AB1"/>
                </a:solidFill>
              </a:rPr>
              <a:t>top </a:t>
            </a:r>
            <a:r>
              <a:rPr lang="en-US" sz="2600" b="1" dirty="0" smtClean="0">
                <a:solidFill>
                  <a:srgbClr val="0F2AB1"/>
                </a:solidFill>
              </a:rPr>
              <a:t>10 </a:t>
            </a:r>
            <a:r>
              <a:rPr lang="en-US" sz="2600" b="1" dirty="0">
                <a:solidFill>
                  <a:srgbClr val="0F2AB1"/>
                </a:solidFill>
              </a:rPr>
              <a:t>events</a:t>
            </a:r>
            <a:r>
              <a:rPr lang="en-US" sz="2600" dirty="0">
                <a:solidFill>
                  <a:srgbClr val="0F2AB1"/>
                </a:solidFill>
              </a:rPr>
              <a:t>, all </a:t>
            </a:r>
            <a:r>
              <a:rPr lang="en-US" sz="2600" dirty="0" smtClean="0">
                <a:solidFill>
                  <a:srgbClr val="0F2AB1"/>
                </a:solidFill>
              </a:rPr>
              <a:t>but one (Sandy) were category </a:t>
            </a:r>
            <a:r>
              <a:rPr lang="en-US" sz="2600" dirty="0">
                <a:solidFill>
                  <a:srgbClr val="0F2AB1"/>
                </a:solidFill>
              </a:rPr>
              <a:t>3, 4 and </a:t>
            </a:r>
            <a:r>
              <a:rPr lang="en-US" sz="2600" dirty="0" smtClean="0">
                <a:solidFill>
                  <a:srgbClr val="0F2AB1"/>
                </a:solidFill>
              </a:rPr>
              <a:t>5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 smtClean="0">
                <a:solidFill>
                  <a:srgbClr val="0F2AB1"/>
                </a:solidFill>
              </a:rPr>
              <a:t>&gt;75% of all damage caused by </a:t>
            </a:r>
            <a:r>
              <a:rPr lang="en-US" sz="2600" b="1" dirty="0" smtClean="0">
                <a:solidFill>
                  <a:srgbClr val="0F2AB1"/>
                </a:solidFill>
              </a:rPr>
              <a:t>top 30 events</a:t>
            </a:r>
            <a:endParaRPr lang="en-US" sz="2600" b="1" dirty="0">
              <a:solidFill>
                <a:srgbClr val="0F2AB1"/>
              </a:solidFill>
            </a:endParaRP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&gt;78% </a:t>
            </a:r>
            <a:r>
              <a:rPr lang="en-US" sz="2600" dirty="0">
                <a:solidFill>
                  <a:srgbClr val="0F2AB1"/>
                </a:solidFill>
              </a:rPr>
              <a:t>of all damage caused by storms of category 3 and greater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b="1" i="1" dirty="0" smtClean="0">
                <a:solidFill>
                  <a:srgbClr val="0F2AB1"/>
                </a:solidFill>
              </a:rPr>
              <a:t>       Landfalling </a:t>
            </a:r>
            <a:r>
              <a:rPr lang="en-US" sz="2600" b="1" i="1" dirty="0">
                <a:solidFill>
                  <a:srgbClr val="0F2AB1"/>
                </a:solidFill>
              </a:rPr>
              <a:t>storm statistics are </a:t>
            </a:r>
            <a:r>
              <a:rPr lang="en-US" sz="2600" b="1" i="1" dirty="0" smtClean="0">
                <a:solidFill>
                  <a:srgbClr val="0F2AB1"/>
                </a:solidFill>
              </a:rPr>
              <a:t>inadequate </a:t>
            </a:r>
            <a:r>
              <a:rPr lang="en-US" sz="2600" b="1" i="1" dirty="0">
                <a:solidFill>
                  <a:srgbClr val="0F2AB1"/>
                </a:solidFill>
              </a:rPr>
              <a:t>for assessing hurricane risk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4495800"/>
          <a:ext cx="450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450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0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ea Level Ri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593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84" y="914270"/>
            <a:ext cx="8188424" cy="5477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827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6984" y="5598807"/>
            <a:ext cx="855003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1400" dirty="0">
                <a:solidFill>
                  <a:prstClr val="black"/>
                </a:solidFill>
              </a:rPr>
              <a:t>Combined map of regional patterns of observed sea level (in mm/year). This map can be obtained using gridded, multi-mission </a:t>
            </a:r>
            <a:r>
              <a:rPr lang="en-US" sz="1400" dirty="0" err="1">
                <a:solidFill>
                  <a:prstClr val="black"/>
                </a:solidFill>
              </a:rPr>
              <a:t>Ssalto</a:t>
            </a:r>
            <a:r>
              <a:rPr lang="en-US" sz="1400" dirty="0">
                <a:solidFill>
                  <a:prstClr val="black"/>
                </a:solidFill>
              </a:rPr>
              <a:t>/</a:t>
            </a:r>
            <a:r>
              <a:rPr lang="en-US" sz="1400" dirty="0" err="1">
                <a:solidFill>
                  <a:prstClr val="black"/>
                </a:solidFill>
              </a:rPr>
              <a:t>Duacs</a:t>
            </a:r>
            <a:r>
              <a:rPr lang="en-US" sz="1400" dirty="0">
                <a:solidFill>
                  <a:prstClr val="black"/>
                </a:solidFill>
              </a:rPr>
              <a:t> data since 1993, which enable the local slopes to be estimated with a very high resolution (1/4 of a degree on a Cartesian projection). Isolated variations in MSL are thus revealed, mainly in the major ocean currents and ENSO events (Credits EU Copernicus Marine Service, CLS, </a:t>
            </a:r>
            <a:r>
              <a:rPr lang="en-US" sz="1400" dirty="0" err="1">
                <a:solidFill>
                  <a:prstClr val="black"/>
                </a:solidFill>
              </a:rPr>
              <a:t>Cnes</a:t>
            </a:r>
            <a:r>
              <a:rPr lang="en-US" sz="1400" dirty="0">
                <a:solidFill>
                  <a:prstClr val="black"/>
                </a:solidFill>
              </a:rPr>
              <a:t>, Legos). </a:t>
            </a:r>
            <a:r>
              <a:rPr lang="en-US" sz="1400" dirty="0">
                <a:solidFill>
                  <a:prstClr val="black"/>
                </a:solidFill>
                <a:hlinkClick r:id="rId2"/>
              </a:rPr>
              <a:t>http://www.altimetry.info/thematic-use-cases/ocean-applications/mean-sea-level</a:t>
            </a:r>
            <a:r>
              <a:rPr lang="en-US" sz="1400" dirty="0" smtClean="0">
                <a:solidFill>
                  <a:prstClr val="black"/>
                </a:solidFill>
                <a:hlinkClick r:id="rId2"/>
              </a:rPr>
              <a:t>/</a:t>
            </a:r>
            <a:r>
              <a:rPr lang="en-US" sz="1400" dirty="0" smtClean="0">
                <a:solidFill>
                  <a:prstClr val="black"/>
                </a:solidFill>
              </a:rPr>
              <a:t>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4542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06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5" y="571500"/>
            <a:ext cx="8096250" cy="57150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5842388" y="4139231"/>
            <a:ext cx="0" cy="704995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259545" y="3769899"/>
            <a:ext cx="1165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da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777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400" y="1001247"/>
            <a:ext cx="6858000" cy="53921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89000" y="211015"/>
            <a:ext cx="741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Nuisance Flooding”, Miami Beac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295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2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A3F6CE7F-051D-4097-99B8-BFB0C10834C8}" vid="{1027D983-5421-4602-A5EE-9989E9207A50}"/>
    </a:ext>
  </a:extLst>
</a:theme>
</file>

<file path=ppt/theme/theme13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3345</TotalTime>
  <Words>1403</Words>
  <Application>Microsoft Office PowerPoint</Application>
  <PresentationFormat>On-screen Show (4:3)</PresentationFormat>
  <Paragraphs>143</Paragraphs>
  <Slides>4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7" baseType="lpstr">
      <vt:lpstr>Arial</vt:lpstr>
      <vt:lpstr>Calibri</vt:lpstr>
      <vt:lpstr>Calibri Light</vt:lpstr>
      <vt:lpstr>times new roman</vt:lpstr>
      <vt:lpstr>1_Office Theme</vt:lpstr>
      <vt:lpstr>Ariel</vt:lpstr>
      <vt:lpstr>3_Office Theme</vt:lpstr>
      <vt:lpstr>6_Office Theme</vt:lpstr>
      <vt:lpstr>7_Office Theme</vt:lpstr>
      <vt:lpstr>8_Office Theme</vt:lpstr>
      <vt:lpstr>9_Office Theme</vt:lpstr>
      <vt:lpstr>14_Office Theme</vt:lpstr>
      <vt:lpstr>5_Office Theme</vt:lpstr>
      <vt:lpstr>Office Theme</vt:lpstr>
      <vt:lpstr>4_Office Theme</vt:lpstr>
      <vt:lpstr>15_Office Theme</vt:lpstr>
      <vt:lpstr>10_Office Theme</vt:lpstr>
      <vt:lpstr>Document</vt:lpstr>
      <vt:lpstr>Equation</vt:lpstr>
      <vt:lpstr>Modeling Hurricane Risk in a Changing Climate</vt:lpstr>
      <vt:lpstr>A Few Essential Points</vt:lpstr>
      <vt:lpstr>The Global Hurricane Hazard</vt:lpstr>
      <vt:lpstr>PowerPoint Presentation</vt:lpstr>
      <vt:lpstr>Sea Level Ri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isk Assessment:  The Problem</vt:lpstr>
      <vt:lpstr>The Heart of the Problem:</vt:lpstr>
      <vt:lpstr>How We COULD Deal with This:</vt:lpstr>
      <vt:lpstr>Why Not Use Global Climate Models to Simulate Hurricanes?</vt:lpstr>
      <vt:lpstr>PowerPoint Presentation</vt:lpstr>
      <vt:lpstr>MIT Approach: Embed Detailed Hurricane Model within Global Climate Models</vt:lpstr>
      <vt:lpstr>PowerPoint Presentation</vt:lpstr>
      <vt:lpstr>How Can We Use This Model to Help Assess Hurricane Risk in Current and Future Climates?</vt:lpstr>
      <vt:lpstr>Risk Assessment Approach:</vt:lpstr>
      <vt:lpstr>PowerPoint Presentation</vt:lpstr>
      <vt:lpstr>PowerPoint Presentation</vt:lpstr>
      <vt:lpstr>Sample Storm Wind Swat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king Climate Change Into Accou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Summary</vt:lpstr>
      <vt:lpstr>Spare Slides</vt:lpstr>
      <vt:lpstr>PowerPoint Presentation</vt:lpstr>
      <vt:lpstr>PowerPoint Presentation</vt:lpstr>
      <vt:lpstr>Heat Engine Theory Predicts Maximum Hurricane Winds</vt:lpstr>
      <vt:lpstr>PowerPoint Presentation</vt:lpstr>
      <vt:lpstr>PowerPoint Presentation</vt:lpstr>
      <vt:lpstr>PowerPoint Presentation</vt:lpstr>
      <vt:lpstr>CMIP5 Models </vt:lpstr>
      <vt:lpstr>PowerPoint Presentation</vt:lpstr>
      <vt:lpstr>Limitations of a strictly statistical approach to hurricane risk assessment</vt:lpstr>
    </vt:vector>
  </TitlesOfParts>
  <Company>Massachusetts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rricanes and Hurricane Risk in a Changing Climate</dc:title>
  <dc:creator>Kerry Emanuel</dc:creator>
  <cp:lastModifiedBy>Kerry</cp:lastModifiedBy>
  <cp:revision>99</cp:revision>
  <dcterms:created xsi:type="dcterms:W3CDTF">2014-03-11T21:13:36Z</dcterms:created>
  <dcterms:modified xsi:type="dcterms:W3CDTF">2019-06-08T12:12:54Z</dcterms:modified>
</cp:coreProperties>
</file>